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b01d20d67004e64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7FA9A7F5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A9D5CF6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591D69A">
          <v:shape xmlns:o="urn:schemas-microsoft-com:office:office" xmlns:v="urn:schemas-microsoft-com:vml" id="_x0000_i162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626" DrawAspect="Content" ObjectID="_1571334561" r:id="rId59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56E2B782">
          <v:shape xmlns:o="urn:schemas-microsoft-com:office:office" xmlns:v="urn:schemas-microsoft-com:vml" id="_x0000_i162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627" DrawAspect="Content" ObjectID="_1571334562" r:id="rId59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52A6EB6A">
          <v:shape xmlns:o="urn:schemas-microsoft-com:office:office" xmlns:v="urn:schemas-microsoft-com:vml" id="_x0000_i162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628" DrawAspect="Content" ObjectID="_1571334563" r:id="rId59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68A21EA4">
          <v:shape xmlns:o="urn:schemas-microsoft-com:office:office" xmlns:v="urn:schemas-microsoft-com:vml" id="_x0000_i162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629" DrawAspect="Content" ObjectID="_1571334564" r:id="rId59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72.bin" Id="rId591" /><Relationship Type="http://schemas.openxmlformats.org/officeDocument/2006/relationships/oleObject" Target="/word/embeddings/oleObject573.bin" Id="rId592" /><Relationship Type="http://schemas.openxmlformats.org/officeDocument/2006/relationships/oleObject" Target="/word/embeddings/oleObject574.bin" Id="rId593" /><Relationship Type="http://schemas.openxmlformats.org/officeDocument/2006/relationships/oleObject" Target="/word/embeddings/oleObject575.bin" Id="rId59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